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21B622" w14:textId="53261510" w:rsidR="00735BE7" w:rsidRDefault="00A0343C" w:rsidP="00174B6E">
      <w:pPr>
        <w:rPr>
          <w:b/>
        </w:rPr>
      </w:pPr>
      <w:r>
        <w:rPr>
          <w:b/>
          <w:u w:val="single"/>
        </w:rPr>
        <w:t>Quick Review</w:t>
      </w:r>
      <w:r w:rsidR="00174B6E" w:rsidRPr="00174B6E">
        <w:rPr>
          <w:b/>
          <w:u w:val="single"/>
        </w:rPr>
        <w:t xml:space="preserve"> (</w:t>
      </w:r>
      <w:r w:rsidR="001F3F0A">
        <w:rPr>
          <w:b/>
          <w:u w:val="single"/>
        </w:rPr>
        <w:t>4</w:t>
      </w:r>
      <w:r w:rsidR="00174B6E" w:rsidRPr="00174B6E">
        <w:rPr>
          <w:b/>
          <w:u w:val="single"/>
        </w:rPr>
        <w:t xml:space="preserve">.1 – </w:t>
      </w:r>
      <w:r w:rsidR="0089729A">
        <w:rPr>
          <w:b/>
          <w:u w:val="single"/>
        </w:rPr>
        <w:t>4</w:t>
      </w:r>
      <w:r w:rsidR="00174B6E" w:rsidRPr="00174B6E">
        <w:rPr>
          <w:b/>
          <w:u w:val="single"/>
        </w:rPr>
        <w:t>)</w:t>
      </w:r>
      <w:r w:rsidR="00174B6E" w:rsidRPr="00174B6E">
        <w:rPr>
          <w:b/>
        </w:rPr>
        <w:t xml:space="preserve"> </w:t>
      </w:r>
      <w:r w:rsidR="00174B6E">
        <w:rPr>
          <w:b/>
        </w:rPr>
        <w:tab/>
      </w:r>
      <w:r w:rsidR="00174B6E">
        <w:rPr>
          <w:b/>
        </w:rPr>
        <w:tab/>
      </w:r>
      <w:r w:rsidR="00174B6E">
        <w:rPr>
          <w:b/>
        </w:rPr>
        <w:tab/>
      </w:r>
      <w:r w:rsidR="00174B6E">
        <w:rPr>
          <w:b/>
        </w:rPr>
        <w:tab/>
      </w:r>
      <w:r w:rsidR="00174B6E">
        <w:rPr>
          <w:b/>
        </w:rPr>
        <w:tab/>
      </w:r>
      <w:r w:rsidR="00174B6E">
        <w:rPr>
          <w:b/>
        </w:rPr>
        <w:tab/>
        <w:t>Name: ________________________________</w:t>
      </w:r>
    </w:p>
    <w:p w14:paraId="45550267" w14:textId="77777777" w:rsidR="00174B6E" w:rsidRDefault="00174B6E" w:rsidP="00174B6E">
      <w:pPr>
        <w:rPr>
          <w:b/>
        </w:rPr>
      </w:pPr>
    </w:p>
    <w:p w14:paraId="59855477" w14:textId="6F1CBE1C" w:rsidR="00174B6E" w:rsidRDefault="00174B6E" w:rsidP="00174B6E">
      <w:r>
        <w:t>1.</w:t>
      </w:r>
      <w:r w:rsidR="00227874">
        <w:t>)</w:t>
      </w:r>
      <w:r>
        <w:t xml:space="preserve"> Give the </w:t>
      </w:r>
      <w:r w:rsidR="006458E8">
        <w:rPr>
          <w:b/>
        </w:rPr>
        <w:t>EXPLICIT</w:t>
      </w:r>
      <w:r w:rsidRPr="00174B6E">
        <w:rPr>
          <w:b/>
        </w:rPr>
        <w:t xml:space="preserve"> </w:t>
      </w:r>
      <w:r>
        <w:t>formula for an arithmetic sequence where a</w:t>
      </w:r>
      <w:r>
        <w:rPr>
          <w:vertAlign w:val="subscript"/>
        </w:rPr>
        <w:t>14</w:t>
      </w:r>
      <w:r>
        <w:t xml:space="preserve"> = 10 and </w:t>
      </w:r>
      <w:r w:rsidR="00227874">
        <w:t>a</w:t>
      </w:r>
      <w:proofErr w:type="gramStart"/>
      <w:r w:rsidR="00227874">
        <w:rPr>
          <w:vertAlign w:val="subscript"/>
        </w:rPr>
        <w:t>18</w:t>
      </w:r>
      <w:r>
        <w:rPr>
          <w:vertAlign w:val="subscript"/>
        </w:rPr>
        <w:t xml:space="preserve"> </w:t>
      </w:r>
      <w:r>
        <w:t xml:space="preserve"> =</w:t>
      </w:r>
      <w:proofErr w:type="gramEnd"/>
      <w:r>
        <w:t xml:space="preserve"> 66. </w:t>
      </w:r>
      <w:r w:rsidR="006458E8">
        <w:t>Then find a</w:t>
      </w:r>
      <w:r w:rsidR="006458E8">
        <w:rPr>
          <w:vertAlign w:val="subscript"/>
        </w:rPr>
        <w:t>237</w:t>
      </w:r>
      <w:r w:rsidR="006458E8">
        <w:t xml:space="preserve">. </w:t>
      </w:r>
      <w:r>
        <w:t xml:space="preserve"> </w:t>
      </w:r>
    </w:p>
    <w:p w14:paraId="6B062F3F" w14:textId="77777777" w:rsidR="00174B6E" w:rsidRDefault="00174B6E" w:rsidP="00174B6E"/>
    <w:p w14:paraId="674F71CE" w14:textId="77777777" w:rsidR="00174B6E" w:rsidRDefault="00174B6E" w:rsidP="00174B6E"/>
    <w:p w14:paraId="6DCDD7A8" w14:textId="77777777" w:rsidR="00174B6E" w:rsidRDefault="00174B6E" w:rsidP="00174B6E"/>
    <w:p w14:paraId="0CD7307C" w14:textId="77777777" w:rsidR="00174B6E" w:rsidRDefault="00174B6E" w:rsidP="00174B6E"/>
    <w:p w14:paraId="366BC09E" w14:textId="77777777" w:rsidR="00174B6E" w:rsidRDefault="00174B6E" w:rsidP="00174B6E"/>
    <w:p w14:paraId="5EC93062" w14:textId="77777777" w:rsidR="00174B6E" w:rsidRDefault="00174B6E" w:rsidP="00174B6E"/>
    <w:p w14:paraId="67520846" w14:textId="54BF3052" w:rsidR="00174B6E" w:rsidRDefault="00174B6E" w:rsidP="00174B6E">
      <w:r>
        <w:t>2.</w:t>
      </w:r>
      <w:r w:rsidR="00227874">
        <w:t>)</w:t>
      </w:r>
      <w:r>
        <w:t xml:space="preserve"> </w:t>
      </w:r>
      <w:r w:rsidR="002008C7">
        <w:t>Find S</w:t>
      </w:r>
      <w:r w:rsidR="002008C7">
        <w:rPr>
          <w:vertAlign w:val="subscript"/>
        </w:rPr>
        <w:t>47</w:t>
      </w:r>
      <w:r w:rsidR="002008C7">
        <w:t xml:space="preserve"> for the sequence below. </w:t>
      </w:r>
      <w:r>
        <w:t xml:space="preserve"> </w:t>
      </w:r>
      <w:r w:rsidR="00227874">
        <w:tab/>
      </w:r>
      <w:r w:rsidR="00227874">
        <w:tab/>
      </w:r>
      <w:r w:rsidR="00227874">
        <w:tab/>
      </w:r>
      <w:r w:rsidR="00227874">
        <w:t xml:space="preserve">3.) Evaluate </w:t>
      </w:r>
      <w:r w:rsidR="00447C01" w:rsidRPr="00174B6E">
        <w:rPr>
          <w:noProof/>
          <w:position w:val="-28"/>
        </w:rPr>
        <w:object w:dxaOrig="920" w:dyaOrig="720" w14:anchorId="0653CB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6.2pt;height:36.5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05815962" r:id="rId6"/>
        </w:object>
      </w:r>
      <w:r w:rsidR="00227874">
        <w:t>. Box your final answer.</w:t>
      </w:r>
    </w:p>
    <w:p w14:paraId="51145C1E" w14:textId="77777777" w:rsidR="00174B6E" w:rsidRDefault="00174B6E" w:rsidP="00174B6E"/>
    <w:p w14:paraId="6D21C905" w14:textId="70D73DFC" w:rsidR="00174B6E" w:rsidRDefault="006458E8" w:rsidP="00174B6E">
      <w:r>
        <w:t>{</w:t>
      </w:r>
      <w:r w:rsidR="00174B6E">
        <w:t xml:space="preserve">13, 21, 29, 37, </w:t>
      </w:r>
      <w:proofErr w:type="gramStart"/>
      <w:r w:rsidR="00174B6E">
        <w:t>45,…</w:t>
      </w:r>
      <w:proofErr w:type="gramEnd"/>
      <w:r w:rsidR="00227874">
        <w:t>}</w:t>
      </w:r>
      <w:r w:rsidR="00174B6E">
        <w:t xml:space="preserve"> </w:t>
      </w:r>
    </w:p>
    <w:p w14:paraId="4429C458" w14:textId="77777777" w:rsidR="00174B6E" w:rsidRDefault="00174B6E" w:rsidP="00174B6E"/>
    <w:p w14:paraId="115E43CE" w14:textId="77777777" w:rsidR="00174B6E" w:rsidRDefault="00174B6E" w:rsidP="00174B6E"/>
    <w:p w14:paraId="685BF586" w14:textId="56DCD0D5" w:rsidR="00174B6E" w:rsidRDefault="00174B6E" w:rsidP="00174B6E"/>
    <w:p w14:paraId="704458BD" w14:textId="090D30F1" w:rsidR="0089729A" w:rsidRDefault="0089729A" w:rsidP="00174B6E"/>
    <w:p w14:paraId="5A1B3EC7" w14:textId="62443F18" w:rsidR="0089729A" w:rsidRDefault="0089729A" w:rsidP="00174B6E"/>
    <w:p w14:paraId="6F355DA6" w14:textId="6D5692A7" w:rsidR="0089729A" w:rsidRDefault="0089729A" w:rsidP="00174B6E"/>
    <w:p w14:paraId="2D44F97E" w14:textId="417921FA" w:rsidR="0089729A" w:rsidRDefault="0089729A" w:rsidP="00174B6E">
      <w:r>
        <w:t>4.</w:t>
      </w:r>
      <w:r w:rsidR="00227874">
        <w:t>)</w:t>
      </w:r>
      <w:r>
        <w:t xml:space="preserve"> Write the sequence in recursive and explicit notation. </w:t>
      </w:r>
    </w:p>
    <w:p w14:paraId="7E481095" w14:textId="2DB12EF9" w:rsidR="0089729A" w:rsidRDefault="0089729A" w:rsidP="00174B6E"/>
    <w:p w14:paraId="155CFDE5" w14:textId="45ADA34A" w:rsidR="0089729A" w:rsidRDefault="0089729A" w:rsidP="00174B6E">
      <w:r>
        <w:t xml:space="preserve">a) {16, -8, 4, -2, 1, . . . </w:t>
      </w:r>
      <w:r>
        <w:tab/>
        <w:t>}</w:t>
      </w:r>
      <w:r>
        <w:tab/>
      </w:r>
      <w:r>
        <w:tab/>
      </w:r>
      <w:r>
        <w:tab/>
      </w:r>
      <w:r>
        <w:tab/>
      </w:r>
      <w:r w:rsidR="00227874">
        <w:tab/>
      </w:r>
      <w:r>
        <w:t xml:space="preserve">b) {135, 90, 60, 40, </w:t>
      </w:r>
      <w:proofErr w:type="gramStart"/>
      <w:r>
        <w:t>. . . }</w:t>
      </w:r>
      <w:proofErr w:type="gramEnd"/>
    </w:p>
    <w:p w14:paraId="265F2221" w14:textId="2B629382" w:rsidR="0089729A" w:rsidRDefault="0089729A" w:rsidP="00174B6E"/>
    <w:p w14:paraId="7FC19B8B" w14:textId="77777777" w:rsidR="00227874" w:rsidRDefault="00227874" w:rsidP="00174B6E"/>
    <w:p w14:paraId="4E5D7586" w14:textId="02B6C670" w:rsidR="0089729A" w:rsidRDefault="0089729A" w:rsidP="00174B6E"/>
    <w:p w14:paraId="38E76020" w14:textId="77777777" w:rsidR="00227874" w:rsidRDefault="00227874" w:rsidP="00174B6E"/>
    <w:p w14:paraId="2DF3130C" w14:textId="77777777" w:rsidR="0089729A" w:rsidRDefault="0089729A" w:rsidP="00174B6E"/>
    <w:p w14:paraId="4ECC9327" w14:textId="77777777" w:rsidR="0089729A" w:rsidRDefault="0089729A" w:rsidP="00174B6E"/>
    <w:p w14:paraId="10C87589" w14:textId="1F5F7044" w:rsidR="0089729A" w:rsidRDefault="0089729A" w:rsidP="00174B6E">
      <w:r>
        <w:t>Recursive: ____________________________</w:t>
      </w:r>
      <w:r>
        <w:tab/>
      </w:r>
      <w:r>
        <w:tab/>
      </w:r>
      <w:r w:rsidR="00227874">
        <w:tab/>
      </w:r>
      <w:r>
        <w:t>Recursive: ____________________________</w:t>
      </w:r>
      <w:r>
        <w:tab/>
      </w:r>
      <w:r>
        <w:tab/>
      </w:r>
      <w:r>
        <w:tab/>
      </w:r>
    </w:p>
    <w:p w14:paraId="49DD0BC8" w14:textId="77777777" w:rsidR="0089729A" w:rsidRDefault="0089729A" w:rsidP="00174B6E"/>
    <w:p w14:paraId="7FB574C4" w14:textId="5A6BBBE7" w:rsidR="0089729A" w:rsidRDefault="0089729A" w:rsidP="0089729A">
      <w:r>
        <w:t>Explicit: ______________________________</w:t>
      </w:r>
      <w:r>
        <w:tab/>
      </w:r>
      <w:r>
        <w:tab/>
      </w:r>
      <w:r>
        <w:tab/>
      </w:r>
      <w:r w:rsidR="00227874">
        <w:tab/>
      </w:r>
      <w:r>
        <w:t>Explicit: ______________________________</w:t>
      </w:r>
    </w:p>
    <w:p w14:paraId="274C3543" w14:textId="2E57F742" w:rsidR="0089729A" w:rsidRDefault="0089729A" w:rsidP="00174B6E"/>
    <w:p w14:paraId="7DDA8DEB" w14:textId="77777777" w:rsidR="0089729A" w:rsidRDefault="0089729A" w:rsidP="00174B6E"/>
    <w:p w14:paraId="01828927" w14:textId="77777777" w:rsidR="0089729A" w:rsidRDefault="0089729A" w:rsidP="00174B6E"/>
    <w:p w14:paraId="04A8AC26" w14:textId="52748052" w:rsidR="00227874" w:rsidRDefault="0089729A" w:rsidP="00227874">
      <w:r>
        <w:t>5.</w:t>
      </w:r>
      <w:r w:rsidR="00227874">
        <w:t>)</w:t>
      </w:r>
      <w:r>
        <w:t xml:space="preserve"> Write the series in sigma notation. </w:t>
      </w:r>
      <w:r w:rsidR="00227874">
        <w:tab/>
      </w:r>
      <w:r w:rsidR="00227874">
        <w:tab/>
      </w:r>
      <w:r w:rsidR="00227874">
        <w:tab/>
        <w:t>6</w:t>
      </w:r>
      <w:r w:rsidR="00227874">
        <w:t xml:space="preserve">.) Write the series in sigma notation. </w:t>
      </w:r>
    </w:p>
    <w:p w14:paraId="112CE76A" w14:textId="77777777" w:rsidR="0089729A" w:rsidRDefault="0089729A" w:rsidP="00174B6E"/>
    <w:p w14:paraId="494FF568" w14:textId="69175825" w:rsidR="0089729A" w:rsidRDefault="0089729A" w:rsidP="00174B6E">
      <w:r>
        <w:t>2</w:t>
      </w:r>
      <w:r w:rsidR="00227874">
        <w:t xml:space="preserve"> + </w:t>
      </w:r>
      <w:r>
        <w:t>10</w:t>
      </w:r>
      <w:r w:rsidR="00227874">
        <w:t xml:space="preserve"> + </w:t>
      </w:r>
      <w:r>
        <w:t>50</w:t>
      </w:r>
      <w:r w:rsidR="00227874">
        <w:t xml:space="preserve"> +</w:t>
      </w:r>
      <w:r>
        <w:t xml:space="preserve"> 250</w:t>
      </w:r>
      <w:r w:rsidR="00227874">
        <w:t>+</w:t>
      </w:r>
      <w:r>
        <w:t xml:space="preserve"> . . . </w:t>
      </w:r>
      <w:r w:rsidR="00227874">
        <w:t xml:space="preserve"> + </w:t>
      </w:r>
      <w:r>
        <w:t>31250</w:t>
      </w:r>
      <w:r w:rsidR="00227874">
        <w:tab/>
      </w:r>
      <w:r w:rsidR="00227874">
        <w:tab/>
      </w:r>
      <w:r w:rsidR="00227874">
        <w:tab/>
      </w:r>
      <w:r w:rsidR="00227874">
        <w:tab/>
        <w:t>1 + 9 + 17 + 25 + 33 + . . . + 513</w:t>
      </w:r>
    </w:p>
    <w:p w14:paraId="3F9D807F" w14:textId="1857680C" w:rsidR="00227874" w:rsidRDefault="00227874" w:rsidP="00174B6E"/>
    <w:p w14:paraId="6C3F5B04" w14:textId="55938D4E" w:rsidR="00227874" w:rsidRDefault="00227874" w:rsidP="00174B6E"/>
    <w:p w14:paraId="18A0D60F" w14:textId="6D40C66D" w:rsidR="00227874" w:rsidRDefault="00227874" w:rsidP="00174B6E"/>
    <w:p w14:paraId="690940A7" w14:textId="77777777" w:rsidR="00227874" w:rsidRDefault="00227874" w:rsidP="00174B6E"/>
    <w:p w14:paraId="11DD1B71" w14:textId="77777777" w:rsidR="0089729A" w:rsidRDefault="0089729A" w:rsidP="00174B6E"/>
    <w:p w14:paraId="45C19F76" w14:textId="77777777" w:rsidR="0089729A" w:rsidRDefault="0089729A" w:rsidP="00174B6E"/>
    <w:p w14:paraId="56E38466" w14:textId="77777777" w:rsidR="0089729A" w:rsidRDefault="0089729A" w:rsidP="00174B6E"/>
    <w:p w14:paraId="4E8740FE" w14:textId="77777777" w:rsidR="0089729A" w:rsidRDefault="0089729A" w:rsidP="00174B6E"/>
    <w:p w14:paraId="4E4D25BD" w14:textId="77777777" w:rsidR="0089729A" w:rsidRDefault="0089729A" w:rsidP="00174B6E"/>
    <w:p w14:paraId="230C604F" w14:textId="77777777" w:rsidR="0089729A" w:rsidRDefault="0089729A" w:rsidP="00174B6E"/>
    <w:p w14:paraId="2AE6FEA8" w14:textId="77777777" w:rsidR="00174B6E" w:rsidRDefault="00174B6E" w:rsidP="00174B6E"/>
    <w:p w14:paraId="7AC438DC" w14:textId="77777777" w:rsidR="00174B6E" w:rsidRDefault="00174B6E" w:rsidP="00174B6E"/>
    <w:p w14:paraId="589C10A1" w14:textId="12BC7576" w:rsidR="00174B6E" w:rsidRDefault="00227874" w:rsidP="00174B6E">
      <w:r>
        <w:lastRenderedPageBreak/>
        <w:t xml:space="preserve">7.) Write the </w:t>
      </w:r>
      <w:r w:rsidR="00066FFC">
        <w:rPr>
          <w:b/>
        </w:rPr>
        <w:t>EXPLICIT</w:t>
      </w:r>
      <w:r>
        <w:t xml:space="preserve"> formula for the geometric sequence such that </w:t>
      </w:r>
      <w:r w:rsidR="00066FFC">
        <w:t>a</w:t>
      </w:r>
      <w:r w:rsidR="00066FFC">
        <w:rPr>
          <w:vertAlign w:val="subscript"/>
        </w:rPr>
        <w:t>6</w:t>
      </w:r>
      <w:r w:rsidR="00066FFC">
        <w:t xml:space="preserve"> = 30.375 and a</w:t>
      </w:r>
      <w:r w:rsidR="00066FFC">
        <w:rPr>
          <w:vertAlign w:val="subscript"/>
        </w:rPr>
        <w:t>11</w:t>
      </w:r>
      <w:r w:rsidR="00066FFC">
        <w:t xml:space="preserve"> = 230.66. </w:t>
      </w:r>
    </w:p>
    <w:p w14:paraId="62F2F254" w14:textId="1D475EC7" w:rsidR="00066FFC" w:rsidRDefault="00066FFC" w:rsidP="00174B6E"/>
    <w:p w14:paraId="560BBF19" w14:textId="1BAF14E0" w:rsidR="00066FFC" w:rsidRDefault="00066FFC" w:rsidP="00174B6E"/>
    <w:p w14:paraId="26C09358" w14:textId="44E152C3" w:rsidR="00066FFC" w:rsidRDefault="00066FFC" w:rsidP="00174B6E"/>
    <w:p w14:paraId="1330DABC" w14:textId="3632CFED" w:rsidR="00066FFC" w:rsidRDefault="00066FFC" w:rsidP="00174B6E"/>
    <w:p w14:paraId="565F7789" w14:textId="2779A4B4" w:rsidR="00066FFC" w:rsidRDefault="00066FFC" w:rsidP="00174B6E"/>
    <w:p w14:paraId="00B05061" w14:textId="77777777" w:rsidR="00066FFC" w:rsidRDefault="00066FFC" w:rsidP="00174B6E"/>
    <w:p w14:paraId="52C98655" w14:textId="183355BB" w:rsidR="00066FFC" w:rsidRDefault="00066FFC" w:rsidP="00174B6E"/>
    <w:p w14:paraId="046C9B2A" w14:textId="55893E86" w:rsidR="00066FFC" w:rsidRDefault="00066FFC" w:rsidP="00174B6E"/>
    <w:p w14:paraId="0D30713A" w14:textId="167469AE" w:rsidR="00066FFC" w:rsidRDefault="00066FFC" w:rsidP="00174B6E"/>
    <w:p w14:paraId="0B07071D" w14:textId="63D7CB4F" w:rsidR="00066FFC" w:rsidRDefault="00066FFC" w:rsidP="00174B6E">
      <w:r>
        <w:t xml:space="preserve">8.) What term number is 1128 in the arithmetic sequence 8, 12, 16, </w:t>
      </w:r>
      <w:proofErr w:type="gramStart"/>
      <w:r>
        <w:t>… ,</w:t>
      </w:r>
      <w:proofErr w:type="gramEnd"/>
      <w:r>
        <w:t xml:space="preserve"> 1128, …? </w:t>
      </w:r>
    </w:p>
    <w:p w14:paraId="689F79F3" w14:textId="491660D4" w:rsidR="00066FFC" w:rsidRDefault="00066FFC" w:rsidP="00174B6E"/>
    <w:p w14:paraId="7A8D8106" w14:textId="219BC57B" w:rsidR="00066FFC" w:rsidRDefault="00066FFC" w:rsidP="00174B6E"/>
    <w:p w14:paraId="6FF3D4B9" w14:textId="07085B8E" w:rsidR="00066FFC" w:rsidRDefault="00066FFC" w:rsidP="00174B6E"/>
    <w:p w14:paraId="66AD008C" w14:textId="15FAD56A" w:rsidR="00066FFC" w:rsidRDefault="00066FFC" w:rsidP="00174B6E"/>
    <w:p w14:paraId="52D9F782" w14:textId="77777777" w:rsidR="00066FFC" w:rsidRDefault="00066FFC" w:rsidP="00174B6E"/>
    <w:p w14:paraId="1B41CC3C" w14:textId="4644DE0E" w:rsidR="00066FFC" w:rsidRDefault="00066FFC" w:rsidP="00174B6E"/>
    <w:p w14:paraId="5B07AB22" w14:textId="503D0E58" w:rsidR="00066FFC" w:rsidRDefault="00066FFC" w:rsidP="00174B6E"/>
    <w:p w14:paraId="515C1B63" w14:textId="55938180" w:rsidR="00066FFC" w:rsidRDefault="00066FFC" w:rsidP="00174B6E"/>
    <w:p w14:paraId="16DBF1DB" w14:textId="6BE99ACD" w:rsidR="00066FFC" w:rsidRDefault="00066FFC" w:rsidP="00174B6E">
      <w:r>
        <w:t xml:space="preserve">9.) </w:t>
      </w:r>
      <w:r w:rsidR="000E7CD4">
        <w:t>An investment of $1200 increases by 6.3% every year. Write an explicit formula that describes the value of the investment each year where a</w:t>
      </w:r>
      <w:r w:rsidR="000E7CD4">
        <w:rPr>
          <w:vertAlign w:val="subscript"/>
        </w:rPr>
        <w:t>1</w:t>
      </w:r>
      <w:r w:rsidR="000E7CD4">
        <w:t xml:space="preserve"> represents the initial value. How much is the investment worth after 8 years? </w:t>
      </w:r>
    </w:p>
    <w:p w14:paraId="7BE4A859" w14:textId="0E1B6488" w:rsidR="000E7CD4" w:rsidRDefault="000E7CD4" w:rsidP="00174B6E"/>
    <w:p w14:paraId="4BEC752B" w14:textId="4957E290" w:rsidR="000E7CD4" w:rsidRDefault="000E7CD4" w:rsidP="00174B6E"/>
    <w:p w14:paraId="4B9B9663" w14:textId="2AE53945" w:rsidR="000E7CD4" w:rsidRDefault="000E7CD4" w:rsidP="00174B6E"/>
    <w:p w14:paraId="36D2D5B9" w14:textId="515DE2E3" w:rsidR="000E7CD4" w:rsidRDefault="000E7CD4" w:rsidP="00174B6E"/>
    <w:p w14:paraId="19D5FFA6" w14:textId="41BD4D56" w:rsidR="000E7CD4" w:rsidRDefault="000E7CD4" w:rsidP="00174B6E"/>
    <w:p w14:paraId="164CA167" w14:textId="14D8B8FF" w:rsidR="000E7CD4" w:rsidRDefault="000E7CD4" w:rsidP="00174B6E"/>
    <w:p w14:paraId="593DDA8A" w14:textId="34F5BA0C" w:rsidR="000E7CD4" w:rsidRDefault="000E7CD4" w:rsidP="00174B6E"/>
    <w:p w14:paraId="51EF3700" w14:textId="2F277761" w:rsidR="000E7CD4" w:rsidRDefault="000E7CD4" w:rsidP="00174B6E">
      <w:r>
        <w:t xml:space="preserve">10.) Evaluate the sums. </w:t>
      </w:r>
    </w:p>
    <w:p w14:paraId="181BA293" w14:textId="7738AF2D" w:rsidR="000E7CD4" w:rsidRDefault="000E7CD4" w:rsidP="00174B6E"/>
    <w:p w14:paraId="54A54004" w14:textId="2FF963C7" w:rsidR="000E7CD4" w:rsidRDefault="000E7CD4" w:rsidP="000E7CD4">
      <w:r>
        <w:t xml:space="preserve">a)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1</m:t>
            </m:r>
          </m:sub>
          <m:sup>
            <m:r>
              <w:rPr>
                <w:rFonts w:ascii="Cambria Math" w:hAnsi="Cambria Math"/>
              </w:rPr>
              <m:t>17</m:t>
            </m:r>
          </m:sup>
          <m:e>
            <m:r>
              <w:rPr>
                <w:rFonts w:ascii="Cambria Math" w:hAnsi="Cambria Math"/>
              </w:rPr>
              <m:t>6n-2</m:t>
            </m:r>
          </m:e>
        </m:nary>
      </m:oMath>
      <w:r>
        <w:tab/>
      </w:r>
      <w:r>
        <w:tab/>
      </w:r>
      <w:r>
        <w:tab/>
      </w:r>
      <w:r>
        <w:tab/>
      </w:r>
      <w:r>
        <w:tab/>
      </w:r>
      <w:r>
        <w:tab/>
        <w:t xml:space="preserve">b)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0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nary>
      </m:oMath>
    </w:p>
    <w:p w14:paraId="743F29CE" w14:textId="3633A8B1" w:rsidR="000E7CD4" w:rsidRDefault="000E7CD4" w:rsidP="000E7CD4"/>
    <w:p w14:paraId="76DB54A8" w14:textId="574BA060" w:rsidR="000E7CD4" w:rsidRDefault="000E7CD4" w:rsidP="000E7CD4"/>
    <w:p w14:paraId="0B5459B8" w14:textId="3E02AF53" w:rsidR="000E7CD4" w:rsidRDefault="000E7CD4" w:rsidP="000E7CD4"/>
    <w:p w14:paraId="080CE7EF" w14:textId="3160AB33" w:rsidR="000E7CD4" w:rsidRDefault="000E7CD4" w:rsidP="000E7CD4"/>
    <w:p w14:paraId="64947FD8" w14:textId="77777777" w:rsidR="000E7CD4" w:rsidRDefault="000E7CD4" w:rsidP="000E7CD4"/>
    <w:p w14:paraId="62BFFA57" w14:textId="79F3BA3D" w:rsidR="000E7CD4" w:rsidRDefault="000E7CD4" w:rsidP="000E7CD4"/>
    <w:p w14:paraId="163C9FD0" w14:textId="2ECBA689" w:rsidR="000E7CD4" w:rsidRDefault="000E7CD4" w:rsidP="000E7CD4"/>
    <w:p w14:paraId="55C0A38B" w14:textId="5A4EFA2A" w:rsidR="000E7CD4" w:rsidRDefault="000E7CD4" w:rsidP="000E7CD4"/>
    <w:p w14:paraId="22E001F7" w14:textId="06B81901" w:rsidR="000E7CD4" w:rsidRDefault="000E7CD4" w:rsidP="000E7CD4"/>
    <w:p w14:paraId="5FA3FEA6" w14:textId="0D7588C3" w:rsidR="000E7CD4" w:rsidRDefault="000E7CD4" w:rsidP="000E7CD4">
      <w:r>
        <w:t xml:space="preserve">c)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k+3</m:t>
                </m:r>
              </m:den>
            </m:f>
          </m:e>
        </m:nary>
      </m:oMath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)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n=</m:t>
            </m:r>
            <m:r>
              <w:rPr>
                <w:rFonts w:ascii="Cambria Math" w:hAnsi="Cambria Math"/>
              </w:rPr>
              <m:t>8</m:t>
            </m:r>
          </m:sub>
          <m:sup>
            <m:r>
              <w:rPr>
                <w:rFonts w:ascii="Cambria Math" w:hAnsi="Cambria Math"/>
              </w:rPr>
              <m:t>72</m:t>
            </m:r>
          </m:sup>
          <m:e>
            <m:r>
              <w:rPr>
                <w:rFonts w:ascii="Cambria Math" w:hAnsi="Cambria Math"/>
              </w:rPr>
              <m:t>54+12n</m:t>
            </m:r>
          </m:e>
        </m:nary>
      </m:oMath>
    </w:p>
    <w:p w14:paraId="489928ED" w14:textId="77777777" w:rsidR="000E7CD4" w:rsidRPr="000E7CD4" w:rsidRDefault="000E7CD4" w:rsidP="00174B6E"/>
    <w:sectPr w:rsidR="000E7CD4" w:rsidRPr="000E7CD4" w:rsidSect="00174B6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64943E9"/>
    <w:multiLevelType w:val="hybridMultilevel"/>
    <w:tmpl w:val="190A0C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74B6E"/>
    <w:rsid w:val="00066FFC"/>
    <w:rsid w:val="00087F0D"/>
    <w:rsid w:val="000E7CD4"/>
    <w:rsid w:val="00174B6E"/>
    <w:rsid w:val="001F3F0A"/>
    <w:rsid w:val="002008C7"/>
    <w:rsid w:val="00227874"/>
    <w:rsid w:val="00447C01"/>
    <w:rsid w:val="004E55D4"/>
    <w:rsid w:val="006458E8"/>
    <w:rsid w:val="00735BE7"/>
    <w:rsid w:val="00863631"/>
    <w:rsid w:val="0089729A"/>
    <w:rsid w:val="00A0343C"/>
    <w:rsid w:val="00E120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1AEBB61"/>
  <w14:defaultImageDpi w14:val="300"/>
  <w15:docId w15:val="{2D582D4A-E3E6-164D-BC38-334DF6EEE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7CD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E7CD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18</Words>
  <Characters>1134</Characters>
  <Application>Microsoft Office Word</Application>
  <DocSecurity>0</DocSecurity>
  <Lines>14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er Gaud School</Company>
  <LinksUpToDate>false</LinksUpToDate>
  <CharactersWithSpaces>1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Schenkel, Jessica</cp:lastModifiedBy>
  <cp:revision>3</cp:revision>
  <dcterms:created xsi:type="dcterms:W3CDTF">2022-02-08T13:40:00Z</dcterms:created>
  <dcterms:modified xsi:type="dcterms:W3CDTF">2022-02-08T13:56:00Z</dcterms:modified>
</cp:coreProperties>
</file>